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40" d="100"/>
          <a:sy n="40" d="100"/>
        </p:scale>
        <p:origin x="95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0.wmf"/><Relationship Id="rId5" Type="http://schemas.openxmlformats.org/officeDocument/2006/relationships/image" Target="../media/image20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0.wmf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1"/>
            <a:ext cx="899962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Discussion of Mid-Term Exam</a:t>
            </a:r>
          </a:p>
          <a:p>
            <a:pPr marL="9715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topics</a:t>
            </a:r>
          </a:p>
          <a:p>
            <a:pPr marL="9715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nic transport                                               	(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r>
              <a:rPr lang="en-US" sz="3200" b="1" dirty="0" smtClean="0">
                <a:solidFill>
                  <a:schemeClr val="folHlink"/>
                </a:solidFill>
              </a:rPr>
              <a:t> Chapter 16-18)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68088"/>
              </p:ext>
            </p:extLst>
          </p:nvPr>
        </p:nvGraphicFramePr>
        <p:xfrm>
          <a:off x="712788" y="66675"/>
          <a:ext cx="7289800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5626080" imgH="2273040" progId="Equation.DSMT4">
                  <p:embed/>
                </p:oleObj>
              </mc:Choice>
              <mc:Fallback>
                <p:oleObj name="Equation" r:id="rId3" imgW="562608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788" y="66675"/>
                        <a:ext cx="7289800" cy="294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70741"/>
              </p:ext>
            </p:extLst>
          </p:nvPr>
        </p:nvGraphicFramePr>
        <p:xfrm>
          <a:off x="1060116" y="3755941"/>
          <a:ext cx="4721214" cy="123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1701720" imgH="444240" progId="Equation.DSMT4">
                  <p:embed/>
                </p:oleObj>
              </mc:Choice>
              <mc:Fallback>
                <p:oleObj name="Equation" r:id="rId5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116" y="3755941"/>
                        <a:ext cx="4721214" cy="123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22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7" y="422609"/>
            <a:ext cx="8048625" cy="424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27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380461" y="1361088"/>
            <a:ext cx="2057400" cy="236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5058" y="257223"/>
            <a:ext cx="7871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ght binding model of 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band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(more conventional notation than Lect. 8.)</a:t>
            </a:r>
          </a:p>
        </p:txBody>
      </p:sp>
      <p:sp>
        <p:nvSpPr>
          <p:cNvPr id="7" name="Oval 6"/>
          <p:cNvSpPr/>
          <p:nvPr/>
        </p:nvSpPr>
        <p:spPr>
          <a:xfrm>
            <a:off x="1715636" y="315666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45805" y="343559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63541" y="3360243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54673" y="342221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75861" y="254218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715741" y="257319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48092" y="173394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72941" y="1763174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243301" y="177528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163541" y="23013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88181" y="23189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43301" y="23013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668032" y="1540158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715741" y="155566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675861" y="3131643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874195" y="1119963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811565" y="3329763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12483"/>
              </p:ext>
            </p:extLst>
          </p:nvPr>
        </p:nvGraphicFramePr>
        <p:xfrm>
          <a:off x="4311877" y="1235714"/>
          <a:ext cx="38004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Equation" r:id="rId4" imgW="2031840" imgH="1333440" progId="Equation.DSMT4">
                  <p:embed/>
                </p:oleObj>
              </mc:Choice>
              <mc:Fallback>
                <p:oleObj name="Equation" r:id="rId4" imgW="2031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877" y="1235714"/>
                        <a:ext cx="3800475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>
            <a:off x="755621" y="1912442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44975"/>
              </p:ext>
            </p:extLst>
          </p:nvPr>
        </p:nvGraphicFramePr>
        <p:xfrm>
          <a:off x="297902" y="3952916"/>
          <a:ext cx="4462182" cy="20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3" name="Equation" r:id="rId6" imgW="3035160" imgH="1384200" progId="Equation.DSMT4">
                  <p:embed/>
                </p:oleObj>
              </mc:Choice>
              <mc:Fallback>
                <p:oleObj name="Equation" r:id="rId6" imgW="3035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902" y="3952916"/>
                        <a:ext cx="4462182" cy="203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593491"/>
              </p:ext>
            </p:extLst>
          </p:nvPr>
        </p:nvGraphicFramePr>
        <p:xfrm>
          <a:off x="252701" y="1776667"/>
          <a:ext cx="431544" cy="7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8" imgW="355320" imgH="609480" progId="Equation.DSMT4">
                  <p:embed/>
                </p:oleObj>
              </mc:Choice>
              <mc:Fallback>
                <p:oleObj name="Equation" r:id="rId8" imgW="355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701" y="1776667"/>
                        <a:ext cx="431544" cy="73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1460"/>
              </p:ext>
            </p:extLst>
          </p:nvPr>
        </p:nvGraphicFramePr>
        <p:xfrm>
          <a:off x="3765366" y="3061932"/>
          <a:ext cx="314507" cy="43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65366" y="3061932"/>
                        <a:ext cx="314507" cy="43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71669"/>
              </p:ext>
            </p:extLst>
          </p:nvPr>
        </p:nvGraphicFramePr>
        <p:xfrm>
          <a:off x="1684338" y="657225"/>
          <a:ext cx="31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4338" y="657225"/>
                        <a:ext cx="314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2319076" y="2435664"/>
            <a:ext cx="981625" cy="17801"/>
          </a:xfrm>
          <a:prstGeom prst="straightConnector1">
            <a:avLst/>
          </a:prstGeom>
          <a:ln w="4762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607483" y="2041534"/>
            <a:ext cx="485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74231"/>
              </p:ext>
            </p:extLst>
          </p:nvPr>
        </p:nvGraphicFramePr>
        <p:xfrm>
          <a:off x="4999472" y="4530730"/>
          <a:ext cx="3575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14" imgW="2197080" imgH="672840" progId="Equation.DSMT4">
                  <p:embed/>
                </p:oleObj>
              </mc:Choice>
              <mc:Fallback>
                <p:oleObj name="Equation" r:id="rId14" imgW="219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9472" y="4530730"/>
                        <a:ext cx="35750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84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628650"/>
            <a:ext cx="7848600" cy="5600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219" y="170121"/>
            <a:ext cx="7485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uide to k-points – </a:t>
            </a:r>
            <a:r>
              <a:rPr lang="en-US" sz="2400" dirty="0" err="1" smtClean="0">
                <a:latin typeface="+mj-lt"/>
              </a:rPr>
              <a:t>hcp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</p:spTree>
    <p:extLst>
      <p:ext uri="{BB962C8B-B14F-4D97-AF65-F5344CB8AC3E}">
        <p14:creationId xmlns:p14="http://schemas.microsoft.com/office/powerpoint/2010/main" val="2893510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380461" y="767532"/>
            <a:ext cx="2057400" cy="23622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715636" y="2563106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45805" y="284203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63541" y="2766687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54673" y="282865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75861" y="194863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715741" y="197963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48092" y="114038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72941" y="116961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243301" y="1181726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163541" y="17078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88181" y="17254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43301" y="17078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668032" y="94660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715741" y="962104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675861" y="2538087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874195" y="526407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811565" y="2736207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>
            <a:off x="755621" y="1318886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89822"/>
              </p:ext>
            </p:extLst>
          </p:nvPr>
        </p:nvGraphicFramePr>
        <p:xfrm>
          <a:off x="252701" y="1183111"/>
          <a:ext cx="431544" cy="7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4" imgW="355320" imgH="609480" progId="Equation.DSMT4">
                  <p:embed/>
                </p:oleObj>
              </mc:Choice>
              <mc:Fallback>
                <p:oleObj name="Equation" r:id="rId4" imgW="355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701" y="1183111"/>
                        <a:ext cx="431544" cy="73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54134"/>
              </p:ext>
            </p:extLst>
          </p:nvPr>
        </p:nvGraphicFramePr>
        <p:xfrm>
          <a:off x="3765366" y="2468376"/>
          <a:ext cx="314507" cy="43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5366" y="2468376"/>
                        <a:ext cx="314507" cy="43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71318"/>
              </p:ext>
            </p:extLst>
          </p:nvPr>
        </p:nvGraphicFramePr>
        <p:xfrm>
          <a:off x="1684338" y="63669"/>
          <a:ext cx="31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4338" y="63669"/>
                        <a:ext cx="314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2319076" y="1842108"/>
            <a:ext cx="981625" cy="17801"/>
          </a:xfrm>
          <a:prstGeom prst="straightConnector1">
            <a:avLst/>
          </a:prstGeom>
          <a:ln w="4762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607483" y="1447978"/>
            <a:ext cx="485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41810"/>
              </p:ext>
            </p:extLst>
          </p:nvPr>
        </p:nvGraphicFramePr>
        <p:xfrm>
          <a:off x="4340225" y="904875"/>
          <a:ext cx="442436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10" imgW="3009600" imgH="723600" progId="Equation.DSMT4">
                  <p:embed/>
                </p:oleObj>
              </mc:Choice>
              <mc:Fallback>
                <p:oleObj name="Equation" r:id="rId10" imgW="3009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0225" y="904875"/>
                        <a:ext cx="4424363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97655"/>
              </p:ext>
            </p:extLst>
          </p:nvPr>
        </p:nvGraphicFramePr>
        <p:xfrm>
          <a:off x="974725" y="3643897"/>
          <a:ext cx="66452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12" imgW="4520880" imgH="1002960" progId="Equation.DSMT4">
                  <p:embed/>
                </p:oleObj>
              </mc:Choice>
              <mc:Fallback>
                <p:oleObj name="Equation" r:id="rId12" imgW="4520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725" y="3643897"/>
                        <a:ext cx="664527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24385"/>
              </p:ext>
            </p:extLst>
          </p:nvPr>
        </p:nvGraphicFramePr>
        <p:xfrm>
          <a:off x="996211" y="4697412"/>
          <a:ext cx="3490912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14" imgW="2374560" imgH="1473120" progId="Equation.DSMT4">
                  <p:embed/>
                </p:oleObj>
              </mc:Choice>
              <mc:Fallback>
                <p:oleObj name="Equation" r:id="rId14" imgW="2374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6211" y="4697412"/>
                        <a:ext cx="3490912" cy="216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70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380461" y="767532"/>
            <a:ext cx="2057400" cy="23622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715636" y="2563106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345805" y="284203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163541" y="2766687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54673" y="282865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675861" y="194863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715741" y="197963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148092" y="114038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72941" y="116961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243301" y="1181726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163541" y="17078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188181" y="17254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243301" y="170781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668032" y="94660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715741" y="962104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675861" y="2538087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874195" y="526407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811565" y="2736207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Left Brace 22"/>
          <p:cNvSpPr/>
          <p:nvPr/>
        </p:nvSpPr>
        <p:spPr>
          <a:xfrm>
            <a:off x="755621" y="1318886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21708"/>
              </p:ext>
            </p:extLst>
          </p:nvPr>
        </p:nvGraphicFramePr>
        <p:xfrm>
          <a:off x="252701" y="1183111"/>
          <a:ext cx="431544" cy="7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4" imgW="355320" imgH="609480" progId="Equation.DSMT4">
                  <p:embed/>
                </p:oleObj>
              </mc:Choice>
              <mc:Fallback>
                <p:oleObj name="Equation" r:id="rId4" imgW="355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701" y="1183111"/>
                        <a:ext cx="431544" cy="73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9192"/>
              </p:ext>
            </p:extLst>
          </p:nvPr>
        </p:nvGraphicFramePr>
        <p:xfrm>
          <a:off x="3765366" y="2468376"/>
          <a:ext cx="314507" cy="43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5366" y="2468376"/>
                        <a:ext cx="314507" cy="43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89212"/>
              </p:ext>
            </p:extLst>
          </p:nvPr>
        </p:nvGraphicFramePr>
        <p:xfrm>
          <a:off x="1684338" y="63669"/>
          <a:ext cx="31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4338" y="63669"/>
                        <a:ext cx="314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V="1">
            <a:off x="2319076" y="1842108"/>
            <a:ext cx="981625" cy="17801"/>
          </a:xfrm>
          <a:prstGeom prst="straightConnector1">
            <a:avLst/>
          </a:prstGeom>
          <a:ln w="4762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607483" y="1447978"/>
            <a:ext cx="485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216301"/>
              </p:ext>
            </p:extLst>
          </p:nvPr>
        </p:nvGraphicFramePr>
        <p:xfrm>
          <a:off x="5045212" y="2882106"/>
          <a:ext cx="3575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10" imgW="2197080" imgH="672840" progId="Equation.DSMT4">
                  <p:embed/>
                </p:oleObj>
              </mc:Choice>
              <mc:Fallback>
                <p:oleObj name="Equation" r:id="rId10" imgW="219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5212" y="2882106"/>
                        <a:ext cx="35750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64913"/>
              </p:ext>
            </p:extLst>
          </p:nvPr>
        </p:nvGraphicFramePr>
        <p:xfrm>
          <a:off x="4179358" y="322865"/>
          <a:ext cx="4462182" cy="20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12" imgW="3035160" imgH="1384200" progId="Equation.DSMT4">
                  <p:embed/>
                </p:oleObj>
              </mc:Choice>
              <mc:Fallback>
                <p:oleObj name="Equation" r:id="rId12" imgW="3035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79358" y="322865"/>
                        <a:ext cx="4462182" cy="203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50389"/>
              </p:ext>
            </p:extLst>
          </p:nvPr>
        </p:nvGraphicFramePr>
        <p:xfrm>
          <a:off x="541338" y="4122066"/>
          <a:ext cx="827563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14" imgW="4965480" imgH="1282680" progId="Equation.DSMT4">
                  <p:embed/>
                </p:oleObj>
              </mc:Choice>
              <mc:Fallback>
                <p:oleObj name="Equation" r:id="rId14" imgW="49654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338" y="4122066"/>
                        <a:ext cx="8275637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47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61016"/>
              </p:ext>
            </p:extLst>
          </p:nvPr>
        </p:nvGraphicFramePr>
        <p:xfrm>
          <a:off x="716046" y="828927"/>
          <a:ext cx="6446838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3962160" imgH="1523880" progId="Equation.DSMT4">
                  <p:embed/>
                </p:oleObj>
              </mc:Choice>
              <mc:Fallback>
                <p:oleObj name="Equation" r:id="rId3" imgW="39621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046" y="828927"/>
                        <a:ext cx="6446838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70403"/>
              </p:ext>
            </p:extLst>
          </p:nvPr>
        </p:nvGraphicFramePr>
        <p:xfrm>
          <a:off x="541338" y="4122066"/>
          <a:ext cx="827563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5" imgW="4965480" imgH="1282680" progId="Equation.DSMT4">
                  <p:embed/>
                </p:oleObj>
              </mc:Choice>
              <mc:Fallback>
                <p:oleObj name="Equation" r:id="rId5" imgW="49654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338" y="4122066"/>
                        <a:ext cx="8275637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54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91576"/>
              </p:ext>
            </p:extLst>
          </p:nvPr>
        </p:nvGraphicFramePr>
        <p:xfrm>
          <a:off x="457200" y="0"/>
          <a:ext cx="8275638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3" imgW="4965480" imgH="1841400" progId="Equation.DSMT4">
                  <p:embed/>
                </p:oleObj>
              </mc:Choice>
              <mc:Fallback>
                <p:oleObj name="Equation" r:id="rId3" imgW="49654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0"/>
                        <a:ext cx="8275638" cy="307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69800"/>
              </p:ext>
            </p:extLst>
          </p:nvPr>
        </p:nvGraphicFramePr>
        <p:xfrm>
          <a:off x="457200" y="3939947"/>
          <a:ext cx="83439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5" imgW="5676840" imgH="850680" progId="Equation.DSMT4">
                  <p:embed/>
                </p:oleObj>
              </mc:Choice>
              <mc:Fallback>
                <p:oleObj name="Equation" r:id="rId5" imgW="56768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939947"/>
                        <a:ext cx="83439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84912"/>
              </p:ext>
            </p:extLst>
          </p:nvPr>
        </p:nvGraphicFramePr>
        <p:xfrm>
          <a:off x="457200" y="3321122"/>
          <a:ext cx="2520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7" imgW="1549080" imgH="342720" progId="Equation.DSMT4">
                  <p:embed/>
                </p:oleObj>
              </mc:Choice>
              <mc:Fallback>
                <p:oleObj name="Equation" r:id="rId7" imgW="1549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321122"/>
                        <a:ext cx="25209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949465"/>
              </p:ext>
            </p:extLst>
          </p:nvPr>
        </p:nvGraphicFramePr>
        <p:xfrm>
          <a:off x="637674" y="4860810"/>
          <a:ext cx="4162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9" imgW="2831760" imgH="622080" progId="Equation.DSMT4">
                  <p:embed/>
                </p:oleObj>
              </mc:Choice>
              <mc:Fallback>
                <p:oleObj name="Equation" r:id="rId9" imgW="2831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674" y="4860810"/>
                        <a:ext cx="416242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46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5853" y="465221"/>
            <a:ext cx="662538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ntative plan for top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hapter 16-18   Electronic transport</a:t>
            </a:r>
          </a:p>
          <a:p>
            <a:r>
              <a:rPr lang="en-US" sz="2400" dirty="0"/>
              <a:t>Chapter 20-23   Optical properties</a:t>
            </a:r>
          </a:p>
          <a:p>
            <a:r>
              <a:rPr lang="en-US" sz="2400" dirty="0"/>
              <a:t>Chapter 26         Hubbard model</a:t>
            </a:r>
          </a:p>
          <a:p>
            <a:r>
              <a:rPr lang="en-US" sz="2400" dirty="0"/>
              <a:t>Chapter 19         Surfaces</a:t>
            </a: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7516" y="3962400"/>
            <a:ext cx="7652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pter 16:   Dynamics of Bloch Electr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48828"/>
              </p:ext>
            </p:extLst>
          </p:nvPr>
        </p:nvGraphicFramePr>
        <p:xfrm>
          <a:off x="1067803" y="4627638"/>
          <a:ext cx="3771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3771720" imgH="1231560" progId="Equation.DSMT4">
                  <p:embed/>
                </p:oleObj>
              </mc:Choice>
              <mc:Fallback>
                <p:oleObj name="Equation" r:id="rId3" imgW="37717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803" y="4627638"/>
                        <a:ext cx="37719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74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19925"/>
              </p:ext>
            </p:extLst>
          </p:nvPr>
        </p:nvGraphicFramePr>
        <p:xfrm>
          <a:off x="1849520" y="671846"/>
          <a:ext cx="5006053" cy="298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3555720" imgH="2120760" progId="Equation.DSMT4">
                  <p:embed/>
                </p:oleObj>
              </mc:Choice>
              <mc:Fallback>
                <p:oleObj name="Equation" r:id="rId3" imgW="355572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9520" y="671846"/>
                        <a:ext cx="5006053" cy="2985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062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2" y="666739"/>
            <a:ext cx="9092364" cy="513398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1671" y="5471824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212" y="363454"/>
            <a:ext cx="8029575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39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81263"/>
            <a:ext cx="5855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multiplication table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81064"/>
              </p:ext>
            </p:extLst>
          </p:nvPr>
        </p:nvGraphicFramePr>
        <p:xfrm>
          <a:off x="1507957" y="2120250"/>
          <a:ext cx="3013577" cy="200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7" name="Equation" r:id="rId3" imgW="1968480" imgH="1307880" progId="Equation.DSMT4">
                  <p:embed/>
                </p:oleObj>
              </mc:Choice>
              <mc:Fallback>
                <p:oleObj name="Equation" r:id="rId3" imgW="19684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7957" y="2120250"/>
                        <a:ext cx="3013577" cy="2002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65426"/>
              </p:ext>
            </p:extLst>
          </p:nvPr>
        </p:nvGraphicFramePr>
        <p:xfrm>
          <a:off x="1507957" y="1592263"/>
          <a:ext cx="627391" cy="38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8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957" y="1592263"/>
                        <a:ext cx="627391" cy="38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75579"/>
              </p:ext>
            </p:extLst>
          </p:nvPr>
        </p:nvGraphicFramePr>
        <p:xfrm>
          <a:off x="3887183" y="1592263"/>
          <a:ext cx="737752" cy="52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9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7183" y="1592263"/>
                        <a:ext cx="737752" cy="52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73357"/>
              </p:ext>
            </p:extLst>
          </p:nvPr>
        </p:nvGraphicFramePr>
        <p:xfrm>
          <a:off x="777165" y="2120250"/>
          <a:ext cx="627391" cy="38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0" name="Equation" r:id="rId9" imgW="355320" imgH="215640" progId="Equation.DSMT4">
                  <p:embed/>
                </p:oleObj>
              </mc:Choice>
              <mc:Fallback>
                <p:oleObj name="Equation" r:id="rId9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165" y="2120250"/>
                        <a:ext cx="627391" cy="38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83110"/>
              </p:ext>
            </p:extLst>
          </p:nvPr>
        </p:nvGraphicFramePr>
        <p:xfrm>
          <a:off x="718864" y="3621594"/>
          <a:ext cx="737752" cy="52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1"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8864" y="3621594"/>
                        <a:ext cx="737752" cy="526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3924"/>
              </p:ext>
            </p:extLst>
          </p:nvPr>
        </p:nvGraphicFramePr>
        <p:xfrm>
          <a:off x="2241090" y="1507457"/>
          <a:ext cx="763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2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1090" y="1507457"/>
                        <a:ext cx="7635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68777"/>
              </p:ext>
            </p:extLst>
          </p:nvPr>
        </p:nvGraphicFramePr>
        <p:xfrm>
          <a:off x="688582" y="2587560"/>
          <a:ext cx="763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3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582" y="2587560"/>
                        <a:ext cx="7635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04525"/>
              </p:ext>
            </p:extLst>
          </p:nvPr>
        </p:nvGraphicFramePr>
        <p:xfrm>
          <a:off x="663289" y="3078011"/>
          <a:ext cx="763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4"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3289" y="3078011"/>
                        <a:ext cx="7635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33470"/>
              </p:ext>
            </p:extLst>
          </p:nvPr>
        </p:nvGraphicFramePr>
        <p:xfrm>
          <a:off x="3029503" y="1562031"/>
          <a:ext cx="7635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5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29503" y="1562031"/>
                        <a:ext cx="7635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57200" y="2011820"/>
            <a:ext cx="4483768" cy="4156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404556" y="1613266"/>
            <a:ext cx="22320" cy="273949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43779" y="4700337"/>
            <a:ext cx="5331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group is </a:t>
            </a:r>
            <a:r>
              <a:rPr lang="en-US" sz="2400" i="1" dirty="0" smtClean="0">
                <a:latin typeface="+mj-lt"/>
              </a:rPr>
              <a:t>abelian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936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03036"/>
              </p:ext>
            </p:extLst>
          </p:nvPr>
        </p:nvGraphicFramePr>
        <p:xfrm>
          <a:off x="132598" y="193759"/>
          <a:ext cx="3494088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3" imgW="1981080" imgH="1409400" progId="Equation.DSMT4">
                  <p:embed/>
                </p:oleObj>
              </mc:Choice>
              <mc:Fallback>
                <p:oleObj name="Equation" r:id="rId3" imgW="1981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98" y="193759"/>
                        <a:ext cx="3494088" cy="248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0034" y="348916"/>
            <a:ext cx="5135094" cy="26830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59705" y="193759"/>
            <a:ext cx="4227095" cy="480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q </a:t>
            </a:r>
            <a:r>
              <a:rPr lang="en-US" sz="2400" dirty="0" smtClean="0">
                <a:latin typeface="+mj-lt"/>
              </a:rPr>
              <a:t>         0      180     90    -9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467116"/>
              </p:ext>
            </p:extLst>
          </p:nvPr>
        </p:nvGraphicFramePr>
        <p:xfrm>
          <a:off x="220830" y="3781927"/>
          <a:ext cx="4141937" cy="239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6" imgW="3009600" imgH="1739880" progId="Equation.DSMT4">
                  <p:embed/>
                </p:oleObj>
              </mc:Choice>
              <mc:Fallback>
                <p:oleObj name="Equation" r:id="rId6" imgW="30096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830" y="3781927"/>
                        <a:ext cx="4141937" cy="239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16379" y="3031958"/>
            <a:ext cx="38180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      1       1        1       1</a:t>
            </a:r>
          </a:p>
          <a:p>
            <a:r>
              <a:rPr lang="en-US" sz="2400" i="1" dirty="0" smtClean="0">
                <a:latin typeface="+mj-lt"/>
              </a:rPr>
              <a:t>l=1      3       -1       1       1</a:t>
            </a:r>
          </a:p>
          <a:p>
            <a:r>
              <a:rPr lang="en-US" sz="2400" i="1" dirty="0" smtClean="0">
                <a:latin typeface="+mj-lt"/>
              </a:rPr>
              <a:t>l=2      5       1        -1      -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9175"/>
              </p:ext>
            </p:extLst>
          </p:nvPr>
        </p:nvGraphicFramePr>
        <p:xfrm>
          <a:off x="5013576" y="4551628"/>
          <a:ext cx="3520824" cy="188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8" imgW="3441600" imgH="1841400" progId="Equation.DSMT4">
                  <p:embed/>
                </p:oleObj>
              </mc:Choice>
              <mc:Fallback>
                <p:oleObj name="Equation" r:id="rId8" imgW="344160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3576" y="4551628"/>
                        <a:ext cx="3520824" cy="188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33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776287"/>
            <a:ext cx="8096250" cy="53054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92253" y="2951747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accommodate 3 electrons; 1.5 bands</a:t>
            </a:r>
          </a:p>
        </p:txBody>
      </p:sp>
    </p:spTree>
    <p:extLst>
      <p:ext uri="{BB962C8B-B14F-4D97-AF65-F5344CB8AC3E}">
        <p14:creationId xmlns:p14="http://schemas.microsoft.com/office/powerpoint/2010/main" val="104274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3" y="450432"/>
            <a:ext cx="7686675" cy="49625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21642" y="2438400"/>
            <a:ext cx="21175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accommodate 10 electrons; 5 bands</a:t>
            </a:r>
          </a:p>
        </p:txBody>
      </p:sp>
    </p:spTree>
    <p:extLst>
      <p:ext uri="{BB962C8B-B14F-4D97-AF65-F5344CB8AC3E}">
        <p14:creationId xmlns:p14="http://schemas.microsoft.com/office/powerpoint/2010/main" val="275074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246897"/>
            <a:ext cx="7524750" cy="59150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26442" y="2261937"/>
            <a:ext cx="21175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accommodate 12 electrons; 6 bands</a:t>
            </a:r>
          </a:p>
        </p:txBody>
      </p:sp>
    </p:spTree>
    <p:extLst>
      <p:ext uri="{BB962C8B-B14F-4D97-AF65-F5344CB8AC3E}">
        <p14:creationId xmlns:p14="http://schemas.microsoft.com/office/powerpoint/2010/main" val="376100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296278"/>
            <a:ext cx="8239125" cy="340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25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75</TotalTime>
  <Words>293</Words>
  <Application>Microsoft Office PowerPoint</Application>
  <PresentationFormat>On-screen Show (4:3)</PresentationFormat>
  <Paragraphs>8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87</cp:revision>
  <cp:lastPrinted>2015-03-16T16:00:51Z</cp:lastPrinted>
  <dcterms:created xsi:type="dcterms:W3CDTF">2012-01-10T18:32:24Z</dcterms:created>
  <dcterms:modified xsi:type="dcterms:W3CDTF">2015-03-16T16:01:08Z</dcterms:modified>
</cp:coreProperties>
</file>